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78" r:id="rId3"/>
    <p:sldId id="280" r:id="rId4"/>
    <p:sldId id="281" r:id="rId5"/>
    <p:sldId id="282" r:id="rId6"/>
    <p:sldId id="27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EE533A-FBC3-439E-8114-709950996CAB}" type="datetimeFigureOut">
              <a:rPr lang="en-US" smtClean="0"/>
              <a:pPr/>
              <a:t>5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609600"/>
            <a:ext cx="7620000" cy="3429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l Analysis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orems on Convergent Sequence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18.05.2020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mtClean="0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PPT-1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419600"/>
            <a:ext cx="75438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rem1:-A convergent sequence has a unique limit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of:-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       be a convergent sequence which has limi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If possible, suppose              be the two limits of the sequence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676400"/>
          <a:ext cx="533400" cy="533400"/>
        </p:xfrm>
        <a:graphic>
          <a:graphicData uri="http://schemas.openxmlformats.org/presentationml/2006/ole">
            <p:oleObj spid="_x0000_s46082" name="Equation" r:id="rId3" imgW="3045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43400" y="2819400"/>
          <a:ext cx="1143000" cy="457200"/>
        </p:xfrm>
        <a:graphic>
          <a:graphicData uri="http://schemas.openxmlformats.org/presentationml/2006/ole">
            <p:oleObj spid="_x0000_s46083" name="Equation" r:id="rId4" imgW="55872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67100" y="3200400"/>
          <a:ext cx="685800" cy="533400"/>
        </p:xfrm>
        <a:graphic>
          <a:graphicData uri="http://schemas.openxmlformats.org/presentationml/2006/ole">
            <p:oleObj spid="_x0000_s46084" name="Equation" r:id="rId5" imgW="34272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76700" y="3352800"/>
          <a:ext cx="3771900" cy="2971800"/>
        </p:xfrm>
        <a:graphic>
          <a:graphicData uri="http://schemas.openxmlformats.org/presentationml/2006/ole">
            <p:oleObj spid="_x0000_s46085" name="Equation" r:id="rId6" imgW="2920680" imgH="2057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w,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the convergent sequence has unique limit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5000" y="1828800"/>
          <a:ext cx="5486400" cy="3200400"/>
        </p:xfrm>
        <a:graphic>
          <a:graphicData uri="http://schemas.openxmlformats.org/presentationml/2006/ole">
            <p:oleObj spid="_x0000_s47106" name="Equation" r:id="rId3" imgW="3098520" imgH="1790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m2:-Every convergent sequence is bounded. But the converse need not be true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0580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of:-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       be a convergent sequence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has unique limi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say).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ere h and k are lower and upper bounds of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ence convergent sequence is bounded.    </a:t>
            </a:r>
          </a:p>
          <a:p>
            <a:pPr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676400"/>
          <a:ext cx="533400" cy="533400"/>
        </p:xfrm>
        <a:graphic>
          <a:graphicData uri="http://schemas.openxmlformats.org/presentationml/2006/ole">
            <p:oleObj spid="_x0000_s48130" name="Equation" r:id="rId3" imgW="30456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43200" y="2811463"/>
          <a:ext cx="4230688" cy="2370137"/>
        </p:xfrm>
        <a:graphic>
          <a:graphicData uri="http://schemas.openxmlformats.org/presentationml/2006/ole">
            <p:oleObj spid="_x0000_s48133" name="Equation" r:id="rId4" imgW="3276360" imgH="19047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5800" y="2209800"/>
          <a:ext cx="1079500" cy="609600"/>
        </p:xfrm>
        <a:graphic>
          <a:graphicData uri="http://schemas.openxmlformats.org/presentationml/2006/ole">
            <p:oleObj spid="_x0000_s48134" name="Equation" r:id="rId5" imgW="482400" imgH="253800" progId="Equation.DSMT4">
              <p:embed/>
            </p:oleObj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8153400" y="5105400"/>
          <a:ext cx="838200" cy="685800"/>
        </p:xfrm>
        <a:graphic>
          <a:graphicData uri="http://schemas.openxmlformats.org/presentationml/2006/ole">
            <p:oleObj spid="_x0000_s48135" name="Equation" r:id="rId6" imgW="3045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the converse part,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a bounded oscillatory sequence but it is not convergent.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4813" y="2246312"/>
          <a:ext cx="3128962" cy="1563688"/>
        </p:xfrm>
        <a:graphic>
          <a:graphicData uri="http://schemas.openxmlformats.org/presentationml/2006/ole">
            <p:oleObj spid="_x0000_s49154" name="Equation" r:id="rId3" imgW="1523880" imgH="799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TextBox 14"/>
          <p:cNvSpPr txBox="1">
            <a:spLocks noChangeArrowheads="1"/>
          </p:cNvSpPr>
          <p:nvPr/>
        </p:nvSpPr>
        <p:spPr bwMode="auto">
          <a:xfrm>
            <a:off x="2743200" y="381000"/>
            <a:ext cx="2971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s</a:t>
            </a:r>
            <a:endParaRPr lang="ar-SA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1768475" y="1905000"/>
          <a:ext cx="4937125" cy="990600"/>
        </p:xfrm>
        <a:graphic>
          <a:graphicData uri="http://schemas.openxmlformats.org/presentationml/2006/ole">
            <p:oleObj spid="_x0000_s26630" name="Equation" r:id="rId3" imgW="1892160" imgH="431640" progId="Equation.DSMT4">
              <p:embed/>
            </p:oleObj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57200" y="1219200"/>
            <a:ext cx="7758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Determine if th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equence is bounded or not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</TotalTime>
  <Words>154</Words>
  <Application>Microsoft Office PowerPoint</Application>
  <PresentationFormat>On-screen Show (4:3)</PresentationFormat>
  <Paragraphs>36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Real Analysis Lecture-5 Theorems on Convergent Sequence Dated:-18.05.2020 PPT-16  UG (B.Sc., Part-2) </vt:lpstr>
      <vt:lpstr>Theorem1:-A convergent sequence has a unique limit.</vt:lpstr>
      <vt:lpstr>Proof continue</vt:lpstr>
      <vt:lpstr>Theom2:-Every convergent sequence is bounded. But the converse need not be true.</vt:lpstr>
      <vt:lpstr>Proof continue</vt:lpstr>
      <vt:lpstr>Slide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68</cp:revision>
  <dcterms:created xsi:type="dcterms:W3CDTF">2020-05-12T04:55:57Z</dcterms:created>
  <dcterms:modified xsi:type="dcterms:W3CDTF">2020-05-18T07:29:24Z</dcterms:modified>
</cp:coreProperties>
</file>